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2" r:id="rId3"/>
    <p:sldId id="256" r:id="rId4"/>
    <p:sldId id="258" r:id="rId5"/>
    <p:sldId id="259" r:id="rId6"/>
    <p:sldId id="265" r:id="rId7"/>
    <p:sldId id="266" r:id="rId8"/>
    <p:sldId id="267" r:id="rId9"/>
    <p:sldId id="268" r:id="rId10"/>
    <p:sldId id="263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306" y="-5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957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7121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50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57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07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275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6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792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923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793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39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9226BE-88F5-42F8-872C-BE85F519D9D8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161490-D2A7-4B09-8FD3-F682D707FE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912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.pn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0.png"/><Relationship Id="rId7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0.png"/><Relationship Id="rId9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6.png"/><Relationship Id="rId10" Type="http://schemas.openxmlformats.org/officeDocument/2006/relationships/image" Target="../media/image15.gif"/><Relationship Id="rId4" Type="http://schemas.openxmlformats.org/officeDocument/2006/relationships/image" Target="../media/image9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2.png"/><Relationship Id="rId7" Type="http://schemas.openxmlformats.org/officeDocument/2006/relationships/image" Target="../media/image2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24.gif"/><Relationship Id="rId4" Type="http://schemas.openxmlformats.org/officeDocument/2006/relationships/image" Target="../media/image23.png"/><Relationship Id="rId9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11" Type="http://schemas.openxmlformats.org/officeDocument/2006/relationships/image" Target="../media/image26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1.png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0.png"/><Relationship Id="rId7" Type="http://schemas.openxmlformats.org/officeDocument/2006/relationships/image" Target="../media/image1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35.png"/><Relationship Id="rId4" Type="http://schemas.openxmlformats.org/officeDocument/2006/relationships/image" Target="../media/image90.png"/><Relationship Id="rId9" Type="http://schemas.openxmlformats.org/officeDocument/2006/relationships/image" Target="../media/image3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33"/>
          <a:stretch/>
        </p:blipFill>
        <p:spPr>
          <a:xfrm>
            <a:off x="0" y="0"/>
            <a:ext cx="9144000" cy="7040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prstClr val="white"/>
                </a:solidFill>
                <a:latin typeface="Trebuchet MS" pitchFamily="34" charset="0"/>
              </a:rPr>
              <a:t>Section </a:t>
            </a:r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6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6002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Ratio </a:t>
            </a:r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and Root Tests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59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eries Are Serious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43800" y="4343400"/>
            <a:ext cx="609600" cy="609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8600" y="-76200"/>
            <a:ext cx="8763000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latin typeface="Times New Roman"/>
                <a:ea typeface="Times New Roman"/>
              </a:rPr>
              <a:t>Series</a:t>
            </a:r>
            <a:endParaRPr lang="en-US" dirty="0">
              <a:latin typeface="Times New Roman"/>
              <a:ea typeface="Times New Roman"/>
            </a:endParaRPr>
          </a:p>
          <a:p>
            <a:pPr algn="ctr"/>
            <a:r>
              <a:rPr lang="en-US" dirty="0">
                <a:latin typeface="Times New Roman"/>
                <a:ea typeface="Times New Roman"/>
              </a:rPr>
              <a:t>Susan </a:t>
            </a:r>
            <a:r>
              <a:rPr lang="en-US" dirty="0" err="1">
                <a:latin typeface="Times New Roman"/>
                <a:ea typeface="Times New Roman"/>
              </a:rPr>
              <a:t>Cantey</a:t>
            </a:r>
            <a:r>
              <a:rPr lang="en-US" dirty="0">
                <a:latin typeface="Times New Roman"/>
                <a:ea typeface="Times New Roman"/>
              </a:rPr>
              <a:t> © 2007</a:t>
            </a:r>
          </a:p>
          <a:p>
            <a:pPr algn="ctr"/>
            <a:r>
              <a:rPr lang="en-US" dirty="0">
                <a:latin typeface="Times New Roman"/>
                <a:ea typeface="Times New Roman"/>
              </a:rPr>
              <a:t> </a:t>
            </a:r>
          </a:p>
          <a:p>
            <a:r>
              <a:rPr lang="en-US" dirty="0">
                <a:latin typeface="Times New Roman"/>
                <a:ea typeface="Times New Roman"/>
              </a:rPr>
              <a:t>Series are serious business; the terms are the first thing you check,</a:t>
            </a:r>
          </a:p>
          <a:p>
            <a:r>
              <a:rPr lang="en-US" dirty="0">
                <a:latin typeface="Times New Roman"/>
                <a:ea typeface="Times New Roman"/>
              </a:rPr>
              <a:t>If they don’t go to zero, divergence is a sure bet,</a:t>
            </a:r>
          </a:p>
          <a:p>
            <a:r>
              <a:rPr lang="en-US" dirty="0">
                <a:latin typeface="Times New Roman"/>
                <a:ea typeface="Times New Roman"/>
              </a:rPr>
              <a:t>Alternating series are the next best, ‘cause if the terms </a:t>
            </a:r>
            <a:r>
              <a:rPr lang="en-US" dirty="0" smtClean="0">
                <a:latin typeface="Times New Roman"/>
                <a:ea typeface="Times New Roman"/>
              </a:rPr>
              <a:t>(decreasing) go </a:t>
            </a:r>
            <a:r>
              <a:rPr lang="en-US" dirty="0">
                <a:latin typeface="Times New Roman"/>
                <a:ea typeface="Times New Roman"/>
              </a:rPr>
              <a:t>to </a:t>
            </a:r>
            <a:r>
              <a:rPr lang="en-US" dirty="0" smtClean="0">
                <a:latin typeface="Times New Roman"/>
                <a:ea typeface="Times New Roman"/>
              </a:rPr>
              <a:t>zero,</a:t>
            </a:r>
          </a:p>
          <a:p>
            <a:r>
              <a:rPr lang="en-US" dirty="0" smtClean="0">
                <a:latin typeface="Times New Roman"/>
                <a:ea typeface="Times New Roman"/>
              </a:rPr>
              <a:t>they will converge</a:t>
            </a:r>
            <a:r>
              <a:rPr lang="en-US" dirty="0">
                <a:latin typeface="Times New Roman"/>
                <a:ea typeface="Times New Roman"/>
              </a:rPr>
              <a:t>,</a:t>
            </a:r>
          </a:p>
          <a:p>
            <a:r>
              <a:rPr lang="en-US" dirty="0">
                <a:latin typeface="Times New Roman"/>
                <a:ea typeface="Times New Roman"/>
              </a:rPr>
              <a:t>Moreover the error in S sub n is less than the very next term.</a:t>
            </a:r>
          </a:p>
          <a:p>
            <a:r>
              <a:rPr lang="en-US" dirty="0">
                <a:latin typeface="Times New Roman"/>
                <a:ea typeface="Times New Roman"/>
              </a:rPr>
              <a:t> </a:t>
            </a:r>
          </a:p>
          <a:p>
            <a:r>
              <a:rPr lang="en-US" dirty="0">
                <a:latin typeface="Times New Roman"/>
                <a:ea typeface="Times New Roman"/>
              </a:rPr>
              <a:t>Positive series are tougher; you’ll need a bevy of tests,</a:t>
            </a:r>
          </a:p>
          <a:p>
            <a:r>
              <a:rPr lang="en-US" dirty="0">
                <a:latin typeface="Times New Roman"/>
                <a:ea typeface="Times New Roman"/>
              </a:rPr>
              <a:t>The terms need to shrink so much faster sometimes it’s hard to know which test is best,</a:t>
            </a:r>
          </a:p>
          <a:p>
            <a:r>
              <a:rPr lang="en-US" dirty="0">
                <a:latin typeface="Times New Roman"/>
                <a:ea typeface="Times New Roman"/>
              </a:rPr>
              <a:t>P-series, p-series, one over n to the power of p,</a:t>
            </a:r>
          </a:p>
          <a:p>
            <a:r>
              <a:rPr lang="en-US" dirty="0">
                <a:latin typeface="Times New Roman"/>
                <a:ea typeface="Times New Roman"/>
              </a:rPr>
              <a:t>They will converge if p’s greater than one; if not it’s a divergent sum.</a:t>
            </a:r>
          </a:p>
          <a:p>
            <a:r>
              <a:rPr lang="en-US" dirty="0">
                <a:latin typeface="Times New Roman"/>
                <a:ea typeface="Times New Roman"/>
              </a:rPr>
              <a:t> </a:t>
            </a:r>
          </a:p>
          <a:p>
            <a:r>
              <a:rPr lang="en-US" dirty="0">
                <a:latin typeface="Times New Roman"/>
                <a:ea typeface="Times New Roman"/>
              </a:rPr>
              <a:t>	If last comes to last, you can always compare,</a:t>
            </a:r>
          </a:p>
          <a:p>
            <a:r>
              <a:rPr lang="en-US" dirty="0">
                <a:latin typeface="Times New Roman"/>
                <a:ea typeface="Times New Roman"/>
              </a:rPr>
              <a:t>	Your series to one from the past,</a:t>
            </a:r>
          </a:p>
          <a:p>
            <a:r>
              <a:rPr lang="en-US" dirty="0">
                <a:latin typeface="Times New Roman"/>
                <a:ea typeface="Times New Roman"/>
              </a:rPr>
              <a:t>	If the limit of their ratio has a positive value,</a:t>
            </a:r>
          </a:p>
          <a:p>
            <a:r>
              <a:rPr lang="en-US" dirty="0">
                <a:latin typeface="Times New Roman"/>
                <a:ea typeface="Times New Roman"/>
              </a:rPr>
              <a:t>	What the old one must do, the new one </a:t>
            </a:r>
            <a:r>
              <a:rPr lang="en-US" dirty="0" smtClean="0">
                <a:latin typeface="Times New Roman"/>
                <a:ea typeface="Times New Roman"/>
              </a:rPr>
              <a:t>will </a:t>
            </a:r>
            <a:r>
              <a:rPr lang="en-US" dirty="0">
                <a:latin typeface="Times New Roman"/>
                <a:ea typeface="Times New Roman"/>
              </a:rPr>
              <a:t>too!</a:t>
            </a:r>
          </a:p>
          <a:p>
            <a:r>
              <a:rPr lang="en-US" dirty="0">
                <a:latin typeface="Times New Roman"/>
                <a:ea typeface="Times New Roman"/>
              </a:rPr>
              <a:t> </a:t>
            </a:r>
          </a:p>
          <a:p>
            <a:r>
              <a:rPr lang="en-US" dirty="0">
                <a:latin typeface="Times New Roman"/>
                <a:ea typeface="Times New Roman"/>
              </a:rPr>
              <a:t>Factorials necessitate the ratio test; exponents require the root test,</a:t>
            </a:r>
          </a:p>
          <a:p>
            <a:r>
              <a:rPr lang="en-US" dirty="0">
                <a:latin typeface="Times New Roman"/>
                <a:ea typeface="Times New Roman"/>
              </a:rPr>
              <a:t>One is the cut off for both of them; convergence when the limit is less,</a:t>
            </a:r>
          </a:p>
          <a:p>
            <a:r>
              <a:rPr lang="en-US" dirty="0">
                <a:latin typeface="Times New Roman"/>
                <a:ea typeface="Times New Roman"/>
              </a:rPr>
              <a:t>Or you can make a sub n into a function and its integral examine,</a:t>
            </a:r>
          </a:p>
          <a:p>
            <a:r>
              <a:rPr lang="en-US" dirty="0" smtClean="0">
                <a:latin typeface="Times New Roman"/>
                <a:ea typeface="Times New Roman"/>
              </a:rPr>
              <a:t>If you get a real number </a:t>
            </a:r>
            <a:r>
              <a:rPr lang="en-US" dirty="0">
                <a:latin typeface="Times New Roman"/>
                <a:ea typeface="Times New Roman"/>
              </a:rPr>
              <a:t>positive result </a:t>
            </a:r>
            <a:r>
              <a:rPr lang="en-US" dirty="0" smtClean="0">
                <a:latin typeface="Times New Roman"/>
                <a:ea typeface="Times New Roman"/>
              </a:rPr>
              <a:t>then the series convergences </a:t>
            </a:r>
            <a:r>
              <a:rPr lang="en-US" dirty="0">
                <a:latin typeface="Times New Roman"/>
                <a:ea typeface="Times New Roman"/>
              </a:rPr>
              <a:t>to some unknown sum.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5591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78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9144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W on p. 603 #’s 13-41 od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760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81000"/>
            <a:ext cx="7696200" cy="50167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The Ratio Test</a:t>
            </a: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926699" y="921228"/>
                <a:ext cx="5624494" cy="986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Given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a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serie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with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nonzero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erm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699" y="921228"/>
                <a:ext cx="5624494" cy="9866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828800" y="1828800"/>
                <a:ext cx="5158592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    ,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then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s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828800"/>
                <a:ext cx="5158592" cy="9866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926699" y="2743200"/>
                <a:ext cx="4855624" cy="986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  ,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then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di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verges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699" y="2743200"/>
                <a:ext cx="4855624" cy="9866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284227" y="3858163"/>
                <a:ext cx="633859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    ,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then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the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test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fails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to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determine</m:t>
                      </m:r>
                    </m:oMath>
                  </m:oMathPara>
                </a14:m>
                <a:endParaRPr lang="en-US" sz="2400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    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nce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or</m:t>
                      </m:r>
                      <m: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divergence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27" y="3858163"/>
                <a:ext cx="6338595" cy="830997"/>
              </a:xfrm>
              <a:prstGeom prst="rect">
                <a:avLst/>
              </a:prstGeom>
              <a:blipFill rotWithShape="1">
                <a:blip r:embed="rId6"/>
                <a:stretch>
                  <a:fillRect b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0" y="5791200"/>
                <a:ext cx="7696200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prstClr val="black"/>
                    </a:solidFill>
                  </a:rPr>
                  <a:t>This method works well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</a:rPr>
                      <m:t>contains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any factorials.</a:t>
                </a:r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791200"/>
                <a:ext cx="769620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50382"/>
              </p:ext>
            </p:extLst>
          </p:nvPr>
        </p:nvGraphicFramePr>
        <p:xfrm>
          <a:off x="2286000" y="1831975"/>
          <a:ext cx="1462756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774360" imgH="482400" progId="Equation.DSMT4">
                  <p:embed/>
                </p:oleObj>
              </mc:Choice>
              <mc:Fallback>
                <p:oleObj name="Equation" r:id="rId8" imgW="774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31975"/>
                        <a:ext cx="1462756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09670"/>
              </p:ext>
            </p:extLst>
          </p:nvPr>
        </p:nvGraphicFramePr>
        <p:xfrm>
          <a:off x="2362200" y="2749652"/>
          <a:ext cx="1462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774360" imgH="482400" progId="Equation.DSMT4">
                  <p:embed/>
                </p:oleObj>
              </mc:Choice>
              <mc:Fallback>
                <p:oleObj name="Equation" r:id="rId10" imgW="7743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9652"/>
                        <a:ext cx="14620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23289"/>
              </p:ext>
            </p:extLst>
          </p:nvPr>
        </p:nvGraphicFramePr>
        <p:xfrm>
          <a:off x="1828800" y="3657600"/>
          <a:ext cx="1462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2" imgW="774360" imgH="482400" progId="Equation.DSMT4">
                  <p:embed/>
                </p:oleObj>
              </mc:Choice>
              <mc:Fallback>
                <p:oleObj name="Equation" r:id="rId12" imgW="7743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4620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5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6324600" y="2006295"/>
            <a:ext cx="873442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38200" y="228600"/>
                <a:ext cx="7620000" cy="1371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Exampl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8600"/>
                <a:ext cx="7620000" cy="1371466"/>
              </a:xfrm>
              <a:prstGeom prst="rect">
                <a:avLst/>
              </a:prstGeom>
              <a:blipFill rotWithShape="1">
                <a:blip r:embed="rId3"/>
                <a:stretch>
                  <a:fillRect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14400" y="1578634"/>
                <a:ext cx="1940916" cy="1395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578634"/>
                <a:ext cx="1940916" cy="13957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43200" y="1900240"/>
                <a:ext cx="2224840" cy="835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900240"/>
                <a:ext cx="2224840" cy="8359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76800" y="1828800"/>
                <a:ext cx="2406428" cy="835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828800"/>
                <a:ext cx="2406428" cy="835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724400" y="2819400"/>
                <a:ext cx="2136674" cy="8384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819400"/>
                <a:ext cx="2136674" cy="83843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56558" y="3007784"/>
                <a:ext cx="13099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0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558" y="3007784"/>
                <a:ext cx="1309910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676400" y="4038600"/>
            <a:ext cx="5867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eries converges by the ratio test.</a:t>
            </a:r>
            <a:endParaRPr lang="en-US" sz="2400" dirty="0"/>
          </a:p>
        </p:txBody>
      </p:sp>
      <p:pic>
        <p:nvPicPr>
          <p:cNvPr id="1028" name="Picture 4" descr="C:\Users\Susan\AppData\Local\Microsoft\Windows\Temporary Internet Files\Content.IE5\UJYQB28O\MM900041007[1].gif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770" y="4278956"/>
            <a:ext cx="2710920" cy="2198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496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661" y="2115384"/>
            <a:ext cx="4667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111" y="1710818"/>
            <a:ext cx="4667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12" y="1784637"/>
            <a:ext cx="300038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118" y="2189203"/>
            <a:ext cx="300038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33600" y="228600"/>
                <a:ext cx="4572000" cy="13560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Example:</a:t>
                </a: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28600"/>
                <a:ext cx="4572000" cy="1356012"/>
              </a:xfrm>
              <a:prstGeom prst="rect">
                <a:avLst/>
              </a:prstGeom>
              <a:blipFill rotWithShape="1">
                <a:blip r:embed="rId5"/>
                <a:stretch>
                  <a:fillRect t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1366129"/>
                <a:ext cx="1940916" cy="1367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sup>
                                  </m:sSup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366129"/>
                <a:ext cx="1940916" cy="13672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09800" y="1629268"/>
                <a:ext cx="2556084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629268"/>
                <a:ext cx="2556084" cy="8091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0" y="1622960"/>
                <a:ext cx="2737673" cy="80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622960"/>
                <a:ext cx="2737673" cy="8091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72325" y="1841935"/>
                <a:ext cx="14012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&g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325" y="1841935"/>
                <a:ext cx="1401281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09800" y="3048000"/>
            <a:ext cx="5377318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 by the ratio test.</a:t>
            </a:r>
            <a:endParaRPr lang="en-US" sz="2400" dirty="0"/>
          </a:p>
        </p:txBody>
      </p:sp>
      <p:pic>
        <p:nvPicPr>
          <p:cNvPr id="2054" name="Picture 6" descr="C:\Users\Susan\AppData\Local\Microsoft\Windows\Temporary Internet Files\Content.IE5\ODE391K3\MM900234727[1]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3957339"/>
            <a:ext cx="2311425" cy="2519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93421"/>
              </p:ext>
            </p:extLst>
          </p:nvPr>
        </p:nvGraphicFramePr>
        <p:xfrm>
          <a:off x="5541405" y="506734"/>
          <a:ext cx="9588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507960" imgH="431640" progId="Equation.DSMT4">
                  <p:embed/>
                </p:oleObj>
              </mc:Choice>
              <mc:Fallback>
                <p:oleObj name="Equation" r:id="rId11" imgW="5079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405" y="506734"/>
                        <a:ext cx="9588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58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916887"/>
            <a:ext cx="361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284" y="2351857"/>
            <a:ext cx="361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48" y="2318520"/>
            <a:ext cx="3905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387" y="1901924"/>
            <a:ext cx="3905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743200"/>
            <a:ext cx="3048000" cy="22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45474"/>
            <a:ext cx="3048000" cy="22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00287" y="152400"/>
                <a:ext cx="4572000" cy="13567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Example:</a:t>
                </a: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∙8∙11∙…∙(3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2)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287" y="152400"/>
                <a:ext cx="4572000" cy="1356782"/>
              </a:xfrm>
              <a:prstGeom prst="rect">
                <a:avLst/>
              </a:prstGeom>
              <a:blipFill rotWithShape="1">
                <a:blip r:embed="rId5"/>
                <a:stretch>
                  <a:fillRect t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9846" y="1509182"/>
                <a:ext cx="5733236" cy="1525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8∙11∙…∙(3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2)(3</m:t>
                                  </m:r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2)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!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8∙11∙…∙(3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2)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46" y="1509182"/>
                <a:ext cx="5733236" cy="152548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19800" y="1863022"/>
                <a:ext cx="3120919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∙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5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1863022"/>
                <a:ext cx="3120919" cy="8745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0" y="3276600"/>
                <a:ext cx="2374946" cy="87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5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276600"/>
                <a:ext cx="2374946" cy="8745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96110" y="3328623"/>
                <a:ext cx="1309909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10" y="3328623"/>
                <a:ext cx="1309909" cy="7861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676400" y="4495800"/>
            <a:ext cx="6705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eries converges by the ratio test.</a:t>
            </a:r>
            <a:endParaRPr lang="en-US" sz="2400" dirty="0"/>
          </a:p>
        </p:txBody>
      </p:sp>
      <p:pic>
        <p:nvPicPr>
          <p:cNvPr id="3079" name="Picture 7" descr="C:\Users\Susan\AppData\Local\Microsoft\Windows\Temporary Internet Files\Content.IE5\UJYQB28O\MM900236492[1]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687" y="5257800"/>
            <a:ext cx="12192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70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81000"/>
            <a:ext cx="7696200" cy="50167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he Root Test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452707" y="917814"/>
                <a:ext cx="3254224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Giv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eries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707" y="917814"/>
                <a:ext cx="3254224" cy="9866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828800" y="1828800"/>
                <a:ext cx="5205078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                        </m:t>
                      </m:r>
                      <m:r>
                        <a:rPr lang="en-US" sz="2400" b="0" i="0" smtClean="0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n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828800"/>
                <a:ext cx="5205078" cy="9866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926699" y="2743200"/>
                <a:ext cx="5057602" cy="986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   ,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then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di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verges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699" y="2743200"/>
                <a:ext cx="5057602" cy="9866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284227" y="3858163"/>
                <a:ext cx="640592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   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prstClr val="black"/>
                          </a:solidFill>
                          <a:latin typeface="Cambria Math"/>
                        </a:rPr>
                        <m:t>then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he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est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fail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o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determine</m:t>
                      </m:r>
                    </m:oMath>
                  </m:oMathPara>
                </a14:m>
                <a:endParaRPr lang="en-US" sz="2400" b="0" i="0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            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nce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or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divergence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27" y="3858163"/>
                <a:ext cx="6405920" cy="830997"/>
              </a:xfrm>
              <a:prstGeom prst="rect">
                <a:avLst/>
              </a:prstGeom>
              <a:blipFill rotWithShape="1">
                <a:blip r:embed="rId6"/>
                <a:stretch>
                  <a:fillRect b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0" y="5791200"/>
                <a:ext cx="7696200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his method works well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has many exponents.</a:t>
                </a:r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791200"/>
                <a:ext cx="769620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9682"/>
              </p:ext>
            </p:extLst>
          </p:nvPr>
        </p:nvGraphicFramePr>
        <p:xfrm>
          <a:off x="2286000" y="2022896"/>
          <a:ext cx="14620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774360" imgH="317160" progId="Equation.DSMT4">
                  <p:embed/>
                </p:oleObj>
              </mc:Choice>
              <mc:Fallback>
                <p:oleObj name="Equation" r:id="rId8" imgW="77436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22896"/>
                        <a:ext cx="14620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20756"/>
              </p:ext>
            </p:extLst>
          </p:nvPr>
        </p:nvGraphicFramePr>
        <p:xfrm>
          <a:off x="2452707" y="2937296"/>
          <a:ext cx="14620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0" imgW="774360" imgH="317160" progId="Equation.DSMT4">
                  <p:embed/>
                </p:oleObj>
              </mc:Choice>
              <mc:Fallback>
                <p:oleObj name="Equation" r:id="rId10" imgW="77436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07" y="2937296"/>
                        <a:ext cx="14620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88345"/>
              </p:ext>
            </p:extLst>
          </p:nvPr>
        </p:nvGraphicFramePr>
        <p:xfrm>
          <a:off x="1816925" y="3757589"/>
          <a:ext cx="14620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2" imgW="774360" imgH="317160" progId="Equation.DSMT4">
                  <p:embed/>
                </p:oleObj>
              </mc:Choice>
              <mc:Fallback>
                <p:oleObj name="Equation" r:id="rId12" imgW="77436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925" y="3757589"/>
                        <a:ext cx="146208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10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304800"/>
                <a:ext cx="8229600" cy="1356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Exampl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4800"/>
                <a:ext cx="8229600" cy="1356782"/>
              </a:xfrm>
              <a:prstGeom prst="rect">
                <a:avLst/>
              </a:prstGeom>
              <a:blipFill rotWithShape="1">
                <a:blip r:embed="rId2"/>
                <a:stretch>
                  <a:fillRect t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38200" y="1661582"/>
                <a:ext cx="1958228" cy="652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f>
                                <m:fPr>
                                  <m:type m:val="lin"/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61582"/>
                <a:ext cx="1958228" cy="65210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67000" y="1524000"/>
                <a:ext cx="1751825" cy="938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rad>
                            </m:num>
                            <m:den>
                              <m:rad>
                                <m:ra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524000"/>
                <a:ext cx="1751825" cy="9384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67200" y="1580680"/>
                <a:ext cx="2076018" cy="8624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radPr>
                                        <m:deg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deg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580680"/>
                <a:ext cx="2076018" cy="8624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24576" y="1781176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76" y="1781176"/>
                <a:ext cx="73821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>
            <a:off x="5791200" y="2438400"/>
            <a:ext cx="304800" cy="304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96000" y="2590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590800"/>
                <a:ext cx="68580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34176" y="1781176"/>
                <a:ext cx="7398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&g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176" y="1781176"/>
                <a:ext cx="739818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817314" y="3052465"/>
            <a:ext cx="565668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 by the root test.</a:t>
            </a:r>
            <a:endParaRPr lang="en-US" sz="2400" dirty="0"/>
          </a:p>
        </p:txBody>
      </p:sp>
      <p:pic>
        <p:nvPicPr>
          <p:cNvPr id="1026" name="Picture 2" descr="C:\Users\Susan\AppData\Local\Microsoft\Windows\Temporary Internet Files\Content.IE5\CVIV478Q\MP900437202[1]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428" y="3733800"/>
            <a:ext cx="2994772" cy="2991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6763068" y="690322"/>
                <a:ext cx="1923732" cy="58573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68" y="690322"/>
                <a:ext cx="1923732" cy="585738"/>
              </a:xfrm>
              <a:prstGeom prst="rect">
                <a:avLst/>
              </a:prstGeom>
              <a:blipFill rotWithShape="1">
                <a:blip r:embed="rId10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521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0" grpId="0"/>
      <p:bldP spid="11" grpId="0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1237" y="152400"/>
                <a:ext cx="4572000" cy="13567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Example:</a:t>
                </a: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b="0" i="0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arctan</m:t>
                                          </m:r>
                                        </m:fName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237" y="152400"/>
                <a:ext cx="4572000" cy="1356782"/>
              </a:xfrm>
              <a:prstGeom prst="rect">
                <a:avLst/>
              </a:prstGeom>
              <a:blipFill rotWithShape="1">
                <a:blip r:embed="rId2"/>
                <a:stretch>
                  <a:fillRect t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1676400"/>
                <a:ext cx="2628733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func>
                                            <m:funcPr>
                                              <m:ctrlP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40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arctan</m:t>
                                              </m:r>
                                            </m:fName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</m:e>
                                          </m:fun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76400"/>
                <a:ext cx="2628733" cy="11835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38333" y="1900005"/>
                <a:ext cx="237116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  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arcta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func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333" y="1900005"/>
                <a:ext cx="2371162" cy="7862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86400" y="1907148"/>
                <a:ext cx="1097993" cy="835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1907148"/>
                <a:ext cx="1097993" cy="8357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477000" y="1910757"/>
                <a:ext cx="757643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1910757"/>
                <a:ext cx="757643" cy="7861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108782" y="2133600"/>
                <a:ext cx="7398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8782" y="2133600"/>
                <a:ext cx="739818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886355" y="3162300"/>
            <a:ext cx="53340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converges by the root test.</a:t>
            </a:r>
            <a:endParaRPr lang="en-US" sz="2400" dirty="0"/>
          </a:p>
        </p:txBody>
      </p:sp>
      <p:pic>
        <p:nvPicPr>
          <p:cNvPr id="2050" name="Picture 2" descr="C:\Users\Susan\AppData\Local\Microsoft\Windows\Temporary Internet Files\Content.IE5\ODE391K3\MC900441870[1]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955" y="3962400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981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:\Users\Susan\AppData\Local\Microsoft\Windows\Temporary Internet Files\Content.IE5\CVIV478Q\MC900432548[2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1280163" cy="115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8400" y="685800"/>
                <a:ext cx="5029200" cy="83099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If there is a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𝑛</m:t>
                    </m:r>
                    <m:r>
                      <a:rPr lang="en-US" sz="2400" i="1" dirty="0" smtClean="0">
                        <a:latin typeface="Cambria Math"/>
                      </a:rPr>
                      <m:t>! </m:t>
                    </m:r>
                  </m:oMath>
                </a14:m>
                <a:r>
                  <a:rPr lang="en-US" sz="2400" dirty="0" smtClean="0"/>
                  <a:t>anywhere in the term,</a:t>
                </a:r>
              </a:p>
              <a:p>
                <a:pPr algn="ctr"/>
                <a:r>
                  <a:rPr lang="en-US" sz="2400" dirty="0" smtClean="0"/>
                  <a:t> the root test is not appropriate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685800"/>
                <a:ext cx="50292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242" t="-5882" r="-364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723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</TotalTime>
  <Words>609</Words>
  <Application>Microsoft Office PowerPoint</Application>
  <PresentationFormat>On-screen Show (4:3)</PresentationFormat>
  <Paragraphs>96</Paragraphs>
  <Slides>1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19</cp:revision>
  <dcterms:created xsi:type="dcterms:W3CDTF">2012-01-01T13:49:09Z</dcterms:created>
  <dcterms:modified xsi:type="dcterms:W3CDTF">2013-02-22T18:09:29Z</dcterms:modified>
</cp:coreProperties>
</file>